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  <w:lang w:val="en-US" w:eastAsia="zh-CN"/>
        </w:rPr>
        <w:t>油管挂大支撑块</w:t>
      </w:r>
      <w:r>
        <w:rPr>
          <w:rFonts w:hint="eastAsia"/>
          <w:b/>
          <w:sz w:val="32"/>
          <w:szCs w:val="32"/>
        </w:rPr>
        <w:t>表面硬度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lang w:val="en-US" w:eastAsia="zh-CN"/>
        </w:rPr>
        <w:t>油管挂大支撑块</w:t>
      </w:r>
      <w:r>
        <w:rPr>
          <w:rFonts w:hint="eastAsia" w:ascii="宋体" w:hAnsi="宋体"/>
          <w:sz w:val="24"/>
        </w:rPr>
        <w:t>表面硬度检测</w:t>
      </w:r>
    </w:p>
    <w:p>
      <w:pPr>
        <w:spacing w:line="360" w:lineRule="auto"/>
        <w:rPr>
          <w:rFonts w:ascii="宋体" w:hAnsi="宋体"/>
          <w:sz w:val="24"/>
          <w:shd w:val="clear" w:color="FFFFFF" w:fill="D9D9D9"/>
        </w:rPr>
      </w:pPr>
      <w:r>
        <w:rPr>
          <w:rFonts w:hint="eastAsia" w:ascii="宋体" w:hAnsi="宋体"/>
          <w:sz w:val="24"/>
        </w:rPr>
        <w:t>测量方法：依据</w:t>
      </w:r>
      <w:r>
        <w:rPr>
          <w:rFonts w:hint="eastAsia" w:ascii="宋体" w:hAnsi="宋体"/>
          <w:sz w:val="24"/>
          <w:shd w:val="clear" w:color="auto" w:fill="auto"/>
        </w:rPr>
        <w:t xml:space="preserve">GB/T </w:t>
      </w:r>
      <w:r>
        <w:rPr>
          <w:rFonts w:hint="eastAsia" w:ascii="宋体" w:hAnsi="宋体"/>
          <w:sz w:val="24"/>
          <w:shd w:val="clear" w:color="auto" w:fill="auto"/>
          <w:lang w:val="en-US" w:eastAsia="zh-CN"/>
        </w:rPr>
        <w:t>17394.1-2014</w:t>
      </w:r>
      <w:r>
        <w:rPr>
          <w:rFonts w:hint="eastAsia" w:ascii="宋体" w:hAnsi="宋体"/>
          <w:sz w:val="24"/>
          <w:shd w:val="clear" w:color="auto" w:fill="auto"/>
        </w:rPr>
        <w:t>金属</w:t>
      </w:r>
      <w:r>
        <w:rPr>
          <w:rFonts w:hint="eastAsia" w:ascii="宋体" w:hAnsi="宋体"/>
          <w:sz w:val="24"/>
          <w:shd w:val="clear" w:color="auto" w:fill="auto"/>
          <w:lang w:val="en-US" w:eastAsia="zh-CN"/>
        </w:rPr>
        <w:t>材料 里</w:t>
      </w:r>
      <w:r>
        <w:rPr>
          <w:rFonts w:hint="eastAsia" w:ascii="宋体" w:hAnsi="宋体"/>
          <w:sz w:val="24"/>
          <w:shd w:val="clear" w:color="auto" w:fill="auto"/>
        </w:rPr>
        <w:t>氏硬度试验</w:t>
      </w:r>
      <w:r>
        <w:rPr>
          <w:rFonts w:hint="eastAsia" w:ascii="宋体" w:hAnsi="宋体"/>
          <w:sz w:val="24"/>
          <w:shd w:val="clear" w:color="auto" w:fill="auto"/>
          <w:lang w:val="en-US" w:eastAsia="zh-CN"/>
        </w:rPr>
        <w:t xml:space="preserve"> 第一部分：试验</w:t>
      </w:r>
      <w:r>
        <w:rPr>
          <w:rFonts w:hint="eastAsia" w:ascii="宋体" w:hAnsi="宋体"/>
          <w:sz w:val="24"/>
          <w:shd w:val="clear" w:color="auto" w:fill="auto"/>
        </w:rPr>
        <w:t>方法</w:t>
      </w:r>
    </w:p>
    <w:p>
      <w:pPr>
        <w:spacing w:line="360" w:lineRule="auto"/>
        <w:rPr>
          <w:rFonts w:ascii="宋体" w:hAnsi="宋体"/>
          <w:color w:val="FF0000"/>
          <w:sz w:val="24"/>
        </w:rPr>
      </w:pPr>
      <w:bookmarkStart w:id="0" w:name="_GoBack"/>
      <w:bookmarkEnd w:id="0"/>
      <w:r>
        <w:rPr>
          <w:rFonts w:hint="eastAsia" w:ascii="宋体" w:hAnsi="宋体"/>
          <w:sz w:val="24"/>
        </w:rPr>
        <w:t>测量设备：</w:t>
      </w:r>
      <w:r>
        <w:rPr>
          <w:rFonts w:hint="eastAsia" w:ascii="宋体" w:hAnsi="宋体"/>
          <w:sz w:val="24"/>
          <w:shd w:val="clear" w:color="auto" w:fill="auto"/>
          <w:lang w:val="en-US" w:eastAsia="zh-CN"/>
        </w:rPr>
        <w:t>里氏</w:t>
      </w:r>
      <w:r>
        <w:rPr>
          <w:rFonts w:hint="eastAsia" w:ascii="宋体" w:hAnsi="宋体"/>
          <w:sz w:val="24"/>
          <w:shd w:val="clear" w:color="auto" w:fill="auto"/>
        </w:rPr>
        <w:t>硬度计</w:t>
      </w:r>
      <w:r>
        <w:rPr>
          <w:rFonts w:hint="eastAsia" w:cstheme="minorBidi"/>
          <w:kern w:val="2"/>
          <w:sz w:val="21"/>
          <w:szCs w:val="22"/>
          <w:shd w:val="clear" w:color="auto" w:fill="auto"/>
          <w:lang w:val="en-US" w:eastAsia="zh-CN" w:bidi="ar-SA"/>
        </w:rPr>
        <w:t>TH11</w:t>
      </w:r>
      <w:r>
        <w:rPr>
          <w:rFonts w:hint="eastAsia" w:cstheme="minorBidi"/>
          <w:kern w:val="2"/>
          <w:sz w:val="21"/>
          <w:szCs w:val="22"/>
          <w:lang w:val="en-US" w:eastAsia="zh-CN" w:bidi="ar-SA"/>
        </w:rPr>
        <w:t>0</w:t>
      </w:r>
      <w:r>
        <w:rPr>
          <w:rFonts w:hint="eastAsia" w:ascii="宋体" w:hAnsi="宋体"/>
          <w:sz w:val="24"/>
        </w:rPr>
        <w:t>最大允许误差：</w:t>
      </w:r>
      <w:r>
        <w:rPr>
          <w:rFonts w:hint="eastAsia" w:ascii="宋体" w:hAnsi="宋体"/>
          <w:color w:val="FF0000"/>
          <w:sz w:val="24"/>
        </w:rPr>
        <w:t>±1%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</w:p>
    <w:p>
      <w:pPr>
        <w:autoSpaceDE w:val="0"/>
        <w:autoSpaceDN w:val="0"/>
        <w:adjustRightInd w:val="0"/>
        <w:spacing w:line="600" w:lineRule="exact"/>
        <w:ind w:firstLine="1080" w:firstLineChars="45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式中：f为被测物体的硬度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硬度计显示的硬度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标准值为454HBS的硬度块在硬度计上连续测量10次，得到一组测量列为：453；453；452；453；454；454；455；455；455；455HBS。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70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1.99 HBS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 0.63HBS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硬度计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里</w:t>
      </w:r>
      <w:r>
        <w:rPr>
          <w:rFonts w:hint="eastAsia" w:ascii="宋体" w:hAnsi="宋体"/>
          <w:sz w:val="24"/>
        </w:rPr>
        <w:t>氏硬度计的最大示值误差为</w:t>
      </w:r>
      <w:r>
        <w:rPr>
          <w:rFonts w:hint="eastAsia" w:ascii="宋体" w:hAnsi="宋体"/>
          <w:color w:val="FF0000"/>
          <w:sz w:val="24"/>
        </w:rPr>
        <w:t>±1%</w:t>
      </w:r>
      <w:r>
        <w:rPr>
          <w:rFonts w:hint="eastAsia" w:ascii="宋体" w:hAnsi="宋体"/>
          <w:sz w:val="24"/>
        </w:rPr>
        <w:t>，而硬度计实际检定时硬度值为</w:t>
      </w:r>
      <w:r>
        <w:rPr>
          <w:rFonts w:hint="eastAsia"/>
          <w:sz w:val="24"/>
        </w:rPr>
        <w:t>HBS451</w:t>
      </w:r>
      <w:r>
        <w:rPr>
          <w:rFonts w:hint="eastAsia" w:ascii="宋体" w:hAnsi="宋体"/>
          <w:sz w:val="24"/>
        </w:rPr>
        <w:t>时，示值误差为4.51HBS，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4.51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2.6 HBS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硬度块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2.68HBS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894715" cy="396240"/>
            <wp:effectExtent l="0" t="0" r="6985" b="10160"/>
            <wp:docPr id="24" name="图片 24" descr="e1460086840b64827ce978d3f277f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e1460086840b64827ce978d3f277f38"/>
                    <pic:cNvPicPr>
                      <a:picLocks noChangeAspect="1"/>
                    </pic:cNvPicPr>
                  </pic:nvPicPr>
                  <pic:blipFill>
                    <a:blip r:embed="rId14">
                      <a:biLevel thresh="50000"/>
                    </a:blip>
                    <a:srcRect l="20557" t="24441" r="24894" b="57446"/>
                    <a:stretch>
                      <a:fillRect/>
                    </a:stretch>
                  </pic:blipFill>
                  <pic:spPr>
                    <a:xfrm>
                      <a:off x="0" y="0"/>
                      <a:ext cx="894715" cy="39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>
        <w:rPr>
          <w:rFonts w:ascii="宋体" w:hAnsi="宋体"/>
          <w:position w:val="-12"/>
          <w:sz w:val="24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>=2×2.68 =5.4HBS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81656"/>
    <w:rsid w:val="000936BD"/>
    <w:rsid w:val="000A70EE"/>
    <w:rsid w:val="000B32D6"/>
    <w:rsid w:val="001342C9"/>
    <w:rsid w:val="00162EFE"/>
    <w:rsid w:val="00163A22"/>
    <w:rsid w:val="00201F21"/>
    <w:rsid w:val="00205B2B"/>
    <w:rsid w:val="002A5F50"/>
    <w:rsid w:val="002C3620"/>
    <w:rsid w:val="002E40B3"/>
    <w:rsid w:val="00334B6F"/>
    <w:rsid w:val="00380E22"/>
    <w:rsid w:val="003C161C"/>
    <w:rsid w:val="00436711"/>
    <w:rsid w:val="00462797"/>
    <w:rsid w:val="00533EF6"/>
    <w:rsid w:val="005B49B6"/>
    <w:rsid w:val="00644054"/>
    <w:rsid w:val="006546F1"/>
    <w:rsid w:val="006A0D7B"/>
    <w:rsid w:val="006A412C"/>
    <w:rsid w:val="00706557"/>
    <w:rsid w:val="0074122F"/>
    <w:rsid w:val="007472D4"/>
    <w:rsid w:val="007D6D62"/>
    <w:rsid w:val="007E5416"/>
    <w:rsid w:val="00901370"/>
    <w:rsid w:val="0092441E"/>
    <w:rsid w:val="00937C69"/>
    <w:rsid w:val="009647D5"/>
    <w:rsid w:val="009A6C71"/>
    <w:rsid w:val="009E0A34"/>
    <w:rsid w:val="009E79C5"/>
    <w:rsid w:val="00A0601A"/>
    <w:rsid w:val="00A65E19"/>
    <w:rsid w:val="00AD06BC"/>
    <w:rsid w:val="00AE62CD"/>
    <w:rsid w:val="00AF2122"/>
    <w:rsid w:val="00B654CB"/>
    <w:rsid w:val="00B84768"/>
    <w:rsid w:val="00BA3FEA"/>
    <w:rsid w:val="00BE01DD"/>
    <w:rsid w:val="00BE282E"/>
    <w:rsid w:val="00C055C5"/>
    <w:rsid w:val="00CB2786"/>
    <w:rsid w:val="00CB3D9A"/>
    <w:rsid w:val="00D1702F"/>
    <w:rsid w:val="00D26BB8"/>
    <w:rsid w:val="00D46588"/>
    <w:rsid w:val="00D772A5"/>
    <w:rsid w:val="00DD3149"/>
    <w:rsid w:val="00E064E9"/>
    <w:rsid w:val="00E122C5"/>
    <w:rsid w:val="00E13592"/>
    <w:rsid w:val="00E34AF0"/>
    <w:rsid w:val="00E5662E"/>
    <w:rsid w:val="00E8132E"/>
    <w:rsid w:val="00EF7E82"/>
    <w:rsid w:val="00F66BF3"/>
    <w:rsid w:val="019F2609"/>
    <w:rsid w:val="16C317E1"/>
    <w:rsid w:val="26E4444A"/>
    <w:rsid w:val="3F78242D"/>
    <w:rsid w:val="42CA0DD2"/>
    <w:rsid w:val="66F77F4B"/>
    <w:rsid w:val="6D934EBB"/>
    <w:rsid w:val="6E9169DC"/>
    <w:rsid w:val="74673D1F"/>
    <w:rsid w:val="7E686BA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2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jpe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89BF75E-639F-492F-BA13-677EE5C209F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96</Words>
  <Characters>553</Characters>
  <Lines>4</Lines>
  <Paragraphs>1</Paragraphs>
  <TotalTime>0</TotalTime>
  <ScaleCrop>false</ScaleCrop>
  <LinksUpToDate>false</LinksUpToDate>
  <CharactersWithSpaces>648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6T06:28:00Z</dcterms:created>
  <dc:creator>user</dc:creator>
  <cp:lastModifiedBy>A樱洁</cp:lastModifiedBy>
  <cp:lastPrinted>2016-09-10T00:27:00Z</cp:lastPrinted>
  <dcterms:modified xsi:type="dcterms:W3CDTF">2020-12-25T08:26:5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